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Override7.xml" ContentType="application/vnd.openxmlformats-officedocument.themeOverride+xml"/>
  <Override PartName="/ppt/theme/themeOverride8.xml" ContentType="application/vnd.openxmlformats-officedocument.themeOverride+xml"/>
  <Override PartName="/ppt/theme/themeOverride9.xml" ContentType="application/vnd.openxmlformats-officedocument.themeOverride+xml"/>
  <Override PartName="/ppt/theme/themeOverride10.xml" ContentType="application/vnd.openxmlformats-officedocument.themeOverride+xml"/>
  <Override PartName="/ppt/theme/themeOverride11.xml" ContentType="application/vnd.openxmlformats-officedocument.themeOverride+xml"/>
  <Override PartName="/ppt/theme/themeOverride12.xml" ContentType="application/vnd.openxmlformats-officedocument.themeOverride+xml"/>
  <Override PartName="/ppt/theme/themeOverride13.xml" ContentType="application/vnd.openxmlformats-officedocument.themeOverride+xml"/>
  <Override PartName="/ppt/theme/themeOverride14.xml" ContentType="application/vnd.openxmlformats-officedocument.themeOverride+xml"/>
  <Override PartName="/ppt/theme/themeOverride15.xml" ContentType="application/vnd.openxmlformats-officedocument.themeOverride+xml"/>
  <Override PartName="/ppt/theme/themeOverride16.xml" ContentType="application/vnd.openxmlformats-officedocument.themeOverride+xml"/>
  <Override PartName="/ppt/theme/themeOverride17.xml" ContentType="application/vnd.openxmlformats-officedocument.themeOverride+xml"/>
  <Override PartName="/ppt/theme/themeOverride18.xml" ContentType="application/vnd.openxmlformats-officedocument.themeOverride+xml"/>
  <Override PartName="/ppt/theme/themeOverride19.xml" ContentType="application/vnd.openxmlformats-officedocument.themeOverride+xml"/>
  <Override PartName="/ppt/theme/themeOverride20.xml" ContentType="application/vnd.openxmlformats-officedocument.themeOverride+xml"/>
  <Override PartName="/ppt/theme/themeOverride21.xml" ContentType="application/vnd.openxmlformats-officedocument.themeOverride+xml"/>
  <Override PartName="/ppt/theme/themeOverride22.xml" ContentType="application/vnd.openxmlformats-officedocument.themeOverride+xml"/>
  <Override PartName="/ppt/theme/themeOverride23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0" r:id="rId1"/>
  </p:sldMasterIdLst>
  <p:notesMasterIdLst>
    <p:notesMasterId r:id="rId26"/>
  </p:notesMasterIdLst>
  <p:handoutMasterIdLst>
    <p:handoutMasterId r:id="rId2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7" r:id="rId22"/>
    <p:sldId id="278" r:id="rId23"/>
    <p:sldId id="279" r:id="rId24"/>
    <p:sldId id="280" r:id="rId25"/>
  </p:sldIdLst>
  <p:sldSz cx="9144000" cy="6858000" type="screen4x3"/>
  <p:notesSz cx="6858000" cy="9296400"/>
  <p:custDataLst>
    <p:tags r:id="rId2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Tahoma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Tahoma" charset="0"/>
                <a:cs typeface="Arial" charset="0"/>
              </a:defRPr>
            </a:lvl1pPr>
          </a:lstStyle>
          <a:p>
            <a:pPr>
              <a:defRPr/>
            </a:pPr>
            <a:fld id="{2BC45C89-66B1-4BC4-8AAA-92ABB8D7C276}" type="datetimeFigureOut">
              <a:rPr lang="en-US"/>
              <a:pPr>
                <a:defRPr/>
              </a:pPr>
              <a:t>1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Tahoma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CB2ED21-095D-4744-BED8-4686DA0879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071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80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80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0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675"/>
            <a:ext cx="2971800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085A68E7-C11F-4114-915B-8F51870F3A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66665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458200" cy="5943600"/>
            <a:chOff x="0" y="0"/>
            <a:chExt cx="5328" cy="3744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1440"/>
              <a:ext cx="5155" cy="2304"/>
            </a:xfrm>
            <a:custGeom>
              <a:avLst/>
              <a:gdLst>
                <a:gd name="T0" fmla="*/ 5154 w 5155"/>
                <a:gd name="T1" fmla="*/ 1769 h 2304"/>
                <a:gd name="T2" fmla="*/ 0 w 5155"/>
                <a:gd name="T3" fmla="*/ 2304 h 2304"/>
                <a:gd name="T4" fmla="*/ 0 w 5155"/>
                <a:gd name="T5" fmla="*/ 1252 h 2304"/>
                <a:gd name="T6" fmla="*/ 5155 w 5155"/>
                <a:gd name="T7" fmla="*/ 0 h 2304"/>
                <a:gd name="T8" fmla="*/ 5155 w 5155"/>
                <a:gd name="T9" fmla="*/ 1416 h 2304"/>
                <a:gd name="T10" fmla="*/ 5154 w 5155"/>
                <a:gd name="T11" fmla="*/ 1769 h 2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55" h="2304">
                  <a:moveTo>
                    <a:pt x="5154" y="1769"/>
                  </a:moveTo>
                  <a:lnTo>
                    <a:pt x="0" y="2304"/>
                  </a:lnTo>
                  <a:lnTo>
                    <a:pt x="0" y="1252"/>
                  </a:lnTo>
                  <a:lnTo>
                    <a:pt x="5155" y="0"/>
                  </a:lnTo>
                  <a:lnTo>
                    <a:pt x="5155" y="1416"/>
                  </a:lnTo>
                  <a:lnTo>
                    <a:pt x="5154" y="176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Tahoma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328" cy="3689"/>
            </a:xfrm>
            <a:custGeom>
              <a:avLst/>
              <a:gdLst>
                <a:gd name="T0" fmla="*/ 5311 w 5328"/>
                <a:gd name="T1" fmla="*/ 3209 h 3689"/>
                <a:gd name="T2" fmla="*/ 0 w 5328"/>
                <a:gd name="T3" fmla="*/ 3689 h 3689"/>
                <a:gd name="T4" fmla="*/ 0 w 5328"/>
                <a:gd name="T5" fmla="*/ 9 h 3689"/>
                <a:gd name="T6" fmla="*/ 5328 w 5328"/>
                <a:gd name="T7" fmla="*/ 0 h 3689"/>
                <a:gd name="T8" fmla="*/ 5311 w 5328"/>
                <a:gd name="T9" fmla="*/ 3209 h 36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328" h="3689">
                  <a:moveTo>
                    <a:pt x="5311" y="3209"/>
                  </a:moveTo>
                  <a:lnTo>
                    <a:pt x="0" y="3689"/>
                  </a:lnTo>
                  <a:lnTo>
                    <a:pt x="0" y="9"/>
                  </a:lnTo>
                  <a:lnTo>
                    <a:pt x="5328" y="0"/>
                  </a:lnTo>
                  <a:lnTo>
                    <a:pt x="5311" y="3209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2105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C2E010A-A279-45D8-8D49-BBCE0E6536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563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663DF-029D-4C72-9635-F9A7818C77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2223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21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21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67077-B8FF-44CB-A6BB-A2EB4A2724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61544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703C3-3778-466D-95FB-069585D57F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1737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4F5CB-AB75-4C4F-BF26-0BC077163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2861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C30F0-7E0B-44FC-AC26-4CD013ED9D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7384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68A5C-2BD1-48E7-A147-EDDDACB74B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001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FC004-973C-4167-BD4E-567E478423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5373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706D7-E411-4E55-94FF-057494C1C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81293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E3371-B9DC-4070-8355-D3D3B3D3A4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55479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7A0F1-9CBB-4373-ABAF-AC46DEEB34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1810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7242175" cy="1981200"/>
            <a:chOff x="0" y="0"/>
            <a:chExt cx="4562" cy="1248"/>
          </a:xfrm>
        </p:grpSpPr>
        <p:sp>
          <p:nvSpPr>
            <p:cNvPr id="131075" name="Freeform 3"/>
            <p:cNvSpPr>
              <a:spLocks/>
            </p:cNvSpPr>
            <p:nvPr/>
          </p:nvSpPr>
          <p:spPr bwMode="hidden">
            <a:xfrm>
              <a:off x="0" y="583"/>
              <a:ext cx="4487" cy="665"/>
            </a:xfrm>
            <a:custGeom>
              <a:avLst/>
              <a:gdLst>
                <a:gd name="T0" fmla="*/ 4800 w 4806"/>
                <a:gd name="T1" fmla="*/ 299 h 665"/>
                <a:gd name="T2" fmla="*/ 0 w 4806"/>
                <a:gd name="T3" fmla="*/ 665 h 665"/>
                <a:gd name="T4" fmla="*/ 0 w 4806"/>
                <a:gd name="T5" fmla="*/ 0 h 665"/>
                <a:gd name="T6" fmla="*/ 4806 w 4806"/>
                <a:gd name="T7" fmla="*/ 1 h 665"/>
                <a:gd name="T8" fmla="*/ 4800 w 4806"/>
                <a:gd name="T9" fmla="*/ 153 h 665"/>
                <a:gd name="T10" fmla="*/ 4800 w 4806"/>
                <a:gd name="T11" fmla="*/ 299 h 6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806" h="665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 rotWithShape="1">
              <a:gsLst>
                <a:gs pos="0">
                  <a:schemeClr val="bg1">
                    <a:gamma/>
                    <a:shade val="94118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>
                <a:latin typeface="Tahoma" charset="0"/>
              </a:endParaRPr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0"/>
              <a:ext cx="4562" cy="1199"/>
            </a:xfrm>
            <a:custGeom>
              <a:avLst/>
              <a:gdLst>
                <a:gd name="T0" fmla="*/ 4560 w 4562"/>
                <a:gd name="T1" fmla="*/ 932 h 1199"/>
                <a:gd name="T2" fmla="*/ 0 w 4562"/>
                <a:gd name="T3" fmla="*/ 1199 h 1199"/>
                <a:gd name="T4" fmla="*/ 0 w 4562"/>
                <a:gd name="T5" fmla="*/ 0 h 1199"/>
                <a:gd name="T6" fmla="*/ 4562 w 4562"/>
                <a:gd name="T7" fmla="*/ 0 h 1199"/>
                <a:gd name="T8" fmla="*/ 4560 w 4562"/>
                <a:gd name="T9" fmla="*/ 932 h 1199"/>
                <a:gd name="T10" fmla="*/ 4560 w 4562"/>
                <a:gd name="T11" fmla="*/ 932 h 11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562" h="1199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107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107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8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108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6995F391-DBF2-43A9-A024-203C56A382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3.xml"/><Relationship Id="rId13" Type="http://schemas.openxmlformats.org/officeDocument/2006/relationships/slide" Target="slide18.xml"/><Relationship Id="rId18" Type="http://schemas.openxmlformats.org/officeDocument/2006/relationships/slide" Target="slide13.xml"/><Relationship Id="rId3" Type="http://schemas.openxmlformats.org/officeDocument/2006/relationships/slide" Target="slide3.xml"/><Relationship Id="rId21" Type="http://schemas.openxmlformats.org/officeDocument/2006/relationships/slide" Target="slide10.xml"/><Relationship Id="rId7" Type="http://schemas.openxmlformats.org/officeDocument/2006/relationships/slide" Target="slide24.xml"/><Relationship Id="rId12" Type="http://schemas.openxmlformats.org/officeDocument/2006/relationships/slide" Target="slide19.xml"/><Relationship Id="rId17" Type="http://schemas.openxmlformats.org/officeDocument/2006/relationships/slide" Target="slide14.xml"/><Relationship Id="rId2" Type="http://schemas.openxmlformats.org/officeDocument/2006/relationships/slide" Target="slide2.xml"/><Relationship Id="rId16" Type="http://schemas.openxmlformats.org/officeDocument/2006/relationships/slide" Target="slide15.xml"/><Relationship Id="rId20" Type="http://schemas.openxmlformats.org/officeDocument/2006/relationships/slide" Target="slide11.xml"/><Relationship Id="rId1" Type="http://schemas.openxmlformats.org/officeDocument/2006/relationships/slideLayout" Target="../slideLayouts/slideLayout6.xml"/><Relationship Id="rId6" Type="http://schemas.openxmlformats.org/officeDocument/2006/relationships/slide" Target="slide6.xml"/><Relationship Id="rId11" Type="http://schemas.openxmlformats.org/officeDocument/2006/relationships/slide" Target="slide20.xml"/><Relationship Id="rId24" Type="http://schemas.openxmlformats.org/officeDocument/2006/relationships/slide" Target="slide7.xml"/><Relationship Id="rId5" Type="http://schemas.openxmlformats.org/officeDocument/2006/relationships/slide" Target="slide5.xml"/><Relationship Id="rId15" Type="http://schemas.openxmlformats.org/officeDocument/2006/relationships/slide" Target="slide16.xml"/><Relationship Id="rId23" Type="http://schemas.openxmlformats.org/officeDocument/2006/relationships/slide" Target="slide8.xml"/><Relationship Id="rId10" Type="http://schemas.openxmlformats.org/officeDocument/2006/relationships/slide" Target="slide21.xml"/><Relationship Id="rId19" Type="http://schemas.openxmlformats.org/officeDocument/2006/relationships/slide" Target="slide12.xml"/><Relationship Id="rId4" Type="http://schemas.openxmlformats.org/officeDocument/2006/relationships/slide" Target="slide4.xml"/><Relationship Id="rId9" Type="http://schemas.openxmlformats.org/officeDocument/2006/relationships/slide" Target="slide22.xml"/><Relationship Id="rId14" Type="http://schemas.openxmlformats.org/officeDocument/2006/relationships/slide" Target="slide17.xml"/><Relationship Id="rId22" Type="http://schemas.openxmlformats.org/officeDocument/2006/relationships/slide" Target="slide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9.x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0.x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2.x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3.x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4.x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5.x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3.wmf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16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emf"/><Relationship Id="rId4" Type="http://schemas.openxmlformats.org/officeDocument/2006/relationships/slide" Target="slide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5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4" Type="http://schemas.openxmlformats.org/officeDocument/2006/relationships/slide" Target="slide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6.wmf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8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4" Type="http://schemas.openxmlformats.org/officeDocument/2006/relationships/slide" Target="sl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7.wmf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19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emf"/><Relationship Id="rId4" Type="http://schemas.openxmlformats.org/officeDocument/2006/relationships/slide" Target="slide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9.emf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20.xml"/><Relationship Id="rId6" Type="http://schemas.openxmlformats.org/officeDocument/2006/relationships/image" Target="../media/image18.w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emf"/><Relationship Id="rId4" Type="http://schemas.openxmlformats.org/officeDocument/2006/relationships/slide" Target="slide1.xml"/><Relationship Id="rId9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1.xml"/><Relationship Id="rId4" Type="http://schemas.openxmlformats.org/officeDocument/2006/relationships/image" Target="../media/image2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2.xml"/><Relationship Id="rId5" Type="http://schemas.openxmlformats.org/officeDocument/2006/relationships/image" Target="../media/image26.png"/><Relationship Id="rId4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2.wmf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10" Type="http://schemas.openxmlformats.org/officeDocument/2006/relationships/image" Target="../media/image5.emf"/><Relationship Id="rId4" Type="http://schemas.openxmlformats.org/officeDocument/2006/relationships/slide" Target="slide1.xml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8.xml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Jeopardy</a:t>
            </a:r>
          </a:p>
        </p:txBody>
      </p:sp>
      <p:sp>
        <p:nvSpPr>
          <p:cNvPr id="3075" name="AutoShape 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457200" y="18288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" action="ppaction://hlinksldjump"/>
              </a:rPr>
              <a:t>$1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76" name="AutoShape 6"/>
          <p:cNvSpPr>
            <a:spLocks noChangeArrowheads="1"/>
          </p:cNvSpPr>
          <p:nvPr/>
        </p:nvSpPr>
        <p:spPr bwMode="auto">
          <a:xfrm>
            <a:off x="533400" y="838200"/>
            <a:ext cx="1524000" cy="762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</a:rPr>
              <a:t>Dilations</a:t>
            </a:r>
          </a:p>
        </p:txBody>
      </p:sp>
      <p:sp>
        <p:nvSpPr>
          <p:cNvPr id="3077" name="AutoShape 7"/>
          <p:cNvSpPr>
            <a:spLocks noChangeArrowheads="1"/>
          </p:cNvSpPr>
          <p:nvPr/>
        </p:nvSpPr>
        <p:spPr bwMode="auto">
          <a:xfrm>
            <a:off x="2133600" y="838200"/>
            <a:ext cx="1524000" cy="762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</a:rPr>
              <a:t>Ratios</a:t>
            </a:r>
          </a:p>
        </p:txBody>
      </p:sp>
      <p:sp>
        <p:nvSpPr>
          <p:cNvPr id="3078" name="AutoShape 8"/>
          <p:cNvSpPr>
            <a:spLocks noChangeArrowheads="1"/>
          </p:cNvSpPr>
          <p:nvPr/>
        </p:nvSpPr>
        <p:spPr bwMode="auto">
          <a:xfrm>
            <a:off x="3810000" y="838200"/>
            <a:ext cx="1524000" cy="762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</a:rPr>
              <a:t>Similar </a:t>
            </a:r>
          </a:p>
          <a:p>
            <a:pPr algn="ctr"/>
            <a:r>
              <a:rPr lang="en-US" altLang="en-US" sz="2400">
                <a:latin typeface="Times" charset="0"/>
              </a:rPr>
              <a:t>Triangles</a:t>
            </a:r>
          </a:p>
        </p:txBody>
      </p:sp>
      <p:sp>
        <p:nvSpPr>
          <p:cNvPr id="3079" name="AutoShape 9"/>
          <p:cNvSpPr>
            <a:spLocks noChangeArrowheads="1"/>
          </p:cNvSpPr>
          <p:nvPr/>
        </p:nvSpPr>
        <p:spPr bwMode="auto">
          <a:xfrm>
            <a:off x="5410200" y="838200"/>
            <a:ext cx="1524000" cy="762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</a:rPr>
              <a:t>Determine</a:t>
            </a:r>
          </a:p>
          <a:p>
            <a:pPr algn="ctr"/>
            <a:r>
              <a:rPr lang="en-US" altLang="en-US" sz="2400">
                <a:latin typeface="Times" charset="0"/>
              </a:rPr>
              <a:t>The point</a:t>
            </a:r>
          </a:p>
        </p:txBody>
      </p:sp>
      <p:sp>
        <p:nvSpPr>
          <p:cNvPr id="3080" name="AutoShape 10"/>
          <p:cNvSpPr>
            <a:spLocks noChangeArrowheads="1"/>
          </p:cNvSpPr>
          <p:nvPr/>
        </p:nvSpPr>
        <p:spPr bwMode="auto">
          <a:xfrm>
            <a:off x="7086600" y="838200"/>
            <a:ext cx="1524000" cy="7620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</a:rPr>
              <a:t>Sketch</a:t>
            </a:r>
          </a:p>
        </p:txBody>
      </p:sp>
      <p:sp>
        <p:nvSpPr>
          <p:cNvPr id="3081" name="AutoShape 1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57200" y="27432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3" action="ppaction://hlinksldjump"/>
              </a:rPr>
              <a:t>$2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2" name="AutoShape 1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57200" y="36576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4" action="ppaction://hlinksldjump"/>
              </a:rPr>
              <a:t>$3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3" name="AutoShape 1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57200" y="45720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5" action="ppaction://hlinksldjump"/>
              </a:rPr>
              <a:t>$4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4" name="AutoShape 1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57200" y="54864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6" action="ppaction://hlinksldjump"/>
              </a:rPr>
              <a:t>$5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5" name="AutoShape 16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086600" y="45720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7" action="ppaction://hlinksldjump"/>
              </a:rPr>
              <a:t>$4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6" name="AutoShape 17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086600" y="36576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8" action="ppaction://hlinksldjump"/>
              </a:rPr>
              <a:t>$3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7" name="AutoShape 1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86600" y="27432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9" action="ppaction://hlinksldjump"/>
              </a:rPr>
              <a:t>$2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8" name="AutoShape 19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7086600" y="18288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0" action="ppaction://hlinksldjump"/>
              </a:rPr>
              <a:t>$1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89" name="AutoShap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5410200" y="45720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1" action="ppaction://hlinksldjump"/>
              </a:rPr>
              <a:t>$4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0" name="AutoShape 22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36576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2" action="ppaction://hlinksldjump"/>
              </a:rPr>
              <a:t>$3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1" name="AutoShape 23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5410200" y="27432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3" action="ppaction://hlinksldjump"/>
              </a:rPr>
              <a:t>$2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2" name="AutoShape 24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5410200" y="18288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4" action="ppaction://hlinksldjump"/>
              </a:rPr>
              <a:t>$1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3" name="AutoShape 25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810000" y="54864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5" action="ppaction://hlinksldjump"/>
              </a:rPr>
              <a:t>$5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4" name="AutoShape 26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3810000" y="45720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6" action="ppaction://hlinksldjump"/>
              </a:rPr>
              <a:t>$4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5" name="AutoShape 27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3810000" y="36576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7" action="ppaction://hlinksldjump"/>
              </a:rPr>
              <a:t>$3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6" name="AutoShape 28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3810000" y="27432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8" action="ppaction://hlinksldjump"/>
              </a:rPr>
              <a:t>$2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7" name="AutoShape 29">
            <a:hlinkClick r:id="rId19" action="ppaction://hlinksldjump"/>
          </p:cNvPr>
          <p:cNvSpPr>
            <a:spLocks noChangeArrowheads="1"/>
          </p:cNvSpPr>
          <p:nvPr/>
        </p:nvSpPr>
        <p:spPr bwMode="auto">
          <a:xfrm>
            <a:off x="3810000" y="18288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19" action="ppaction://hlinksldjump"/>
              </a:rPr>
              <a:t>$1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8" name="AutoShape 30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2133600" y="54864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0" action="ppaction://hlinksldjump"/>
              </a:rPr>
              <a:t>$5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099" name="AutoShape 31">
            <a:hlinkClick r:id="rId20" action="ppaction://hlinksldjump"/>
          </p:cNvPr>
          <p:cNvSpPr>
            <a:spLocks noChangeArrowheads="1"/>
          </p:cNvSpPr>
          <p:nvPr/>
        </p:nvSpPr>
        <p:spPr bwMode="auto">
          <a:xfrm>
            <a:off x="2133600" y="45720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1" action="ppaction://hlinksldjump"/>
              </a:rPr>
              <a:t>$4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100" name="AutoShape 32">
            <a:hlinkClick r:id="rId22" action="ppaction://hlinksldjump"/>
          </p:cNvPr>
          <p:cNvSpPr>
            <a:spLocks noChangeArrowheads="1"/>
          </p:cNvSpPr>
          <p:nvPr/>
        </p:nvSpPr>
        <p:spPr bwMode="auto">
          <a:xfrm>
            <a:off x="2133600" y="36576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2" action="ppaction://hlinksldjump"/>
              </a:rPr>
              <a:t>$3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101" name="AutoShape 33">
            <a:hlinkClick r:id="rId23" action="ppaction://hlinksldjump"/>
          </p:cNvPr>
          <p:cNvSpPr>
            <a:spLocks noChangeArrowheads="1"/>
          </p:cNvSpPr>
          <p:nvPr/>
        </p:nvSpPr>
        <p:spPr bwMode="auto">
          <a:xfrm>
            <a:off x="2133600" y="27432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3" action="ppaction://hlinksldjump"/>
              </a:rPr>
              <a:t>$2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3102" name="AutoShape 34">
            <a:hlinkClick r:id="rId24" action="ppaction://hlinksldjump"/>
          </p:cNvPr>
          <p:cNvSpPr>
            <a:spLocks noChangeArrowheads="1"/>
          </p:cNvSpPr>
          <p:nvPr/>
        </p:nvSpPr>
        <p:spPr bwMode="auto">
          <a:xfrm>
            <a:off x="2133600" y="1828800"/>
            <a:ext cx="1524000" cy="762000"/>
          </a:xfrm>
          <a:prstGeom prst="flowChartAlternateProcess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latin typeface="Times" charset="0"/>
                <a:hlinkClick r:id="rId24" action="ppaction://hlinksldjump"/>
              </a:rPr>
              <a:t>$100</a:t>
            </a:r>
            <a:endParaRPr lang="en-US" altLang="en-US" sz="2400">
              <a:latin typeface="Times" charset="0"/>
            </a:endParaRPr>
          </a:p>
        </p:txBody>
      </p:sp>
      <p:sp>
        <p:nvSpPr>
          <p:cNvPr id="2083" name="Rectangle 35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457200" y="6218238"/>
            <a:ext cx="822960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28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charset="0"/>
              </a:rPr>
              <a:t>Final Jeopard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- $400</a:t>
            </a:r>
          </a:p>
        </p:txBody>
      </p:sp>
      <p:sp>
        <p:nvSpPr>
          <p:cNvPr id="12291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0773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Solve for x and y:</a:t>
            </a:r>
          </a:p>
        </p:txBody>
      </p:sp>
      <p:sp>
        <p:nvSpPr>
          <p:cNvPr id="160774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x = 1.5, y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/>
                <a:cs typeface="Calibri"/>
              </a:rPr>
              <a:t>= 6</a:t>
            </a:r>
            <a:endParaRPr lang="en-U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1524000"/>
            <a:ext cx="4191000" cy="27432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295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36713"/>
            <a:ext cx="3898900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6477000" y="2228850"/>
            <a:ext cx="533400" cy="368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12297" name="TextBox 9"/>
          <p:cNvSpPr txBox="1">
            <a:spLocks noChangeArrowheads="1"/>
          </p:cNvSpPr>
          <p:nvPr/>
        </p:nvSpPr>
        <p:spPr bwMode="auto">
          <a:xfrm>
            <a:off x="4876800" y="2228850"/>
            <a:ext cx="381000" cy="3683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2298" name="TextBox 10"/>
          <p:cNvSpPr txBox="1">
            <a:spLocks noChangeArrowheads="1"/>
          </p:cNvSpPr>
          <p:nvPr/>
        </p:nvSpPr>
        <p:spPr bwMode="auto">
          <a:xfrm>
            <a:off x="6324600" y="3592513"/>
            <a:ext cx="457200" cy="3698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5</a:t>
            </a:r>
          </a:p>
        </p:txBody>
      </p:sp>
      <p:sp>
        <p:nvSpPr>
          <p:cNvPr id="12" name="Oval 11"/>
          <p:cNvSpPr/>
          <p:nvPr/>
        </p:nvSpPr>
        <p:spPr>
          <a:xfrm>
            <a:off x="5983288" y="2792413"/>
            <a:ext cx="493712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0" name="TextBox 8"/>
          <p:cNvSpPr txBox="1">
            <a:spLocks noChangeArrowheads="1"/>
          </p:cNvSpPr>
          <p:nvPr/>
        </p:nvSpPr>
        <p:spPr bwMode="auto">
          <a:xfrm>
            <a:off x="5867400" y="25908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13" name="Oval 12"/>
          <p:cNvSpPr/>
          <p:nvPr/>
        </p:nvSpPr>
        <p:spPr>
          <a:xfrm>
            <a:off x="4764088" y="2927350"/>
            <a:ext cx="493712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 rot="1994677">
            <a:off x="7908925" y="3535363"/>
            <a:ext cx="493713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303" name="TextBox 14"/>
          <p:cNvSpPr txBox="1">
            <a:spLocks noChangeArrowheads="1"/>
          </p:cNvSpPr>
          <p:nvPr/>
        </p:nvSpPr>
        <p:spPr bwMode="auto">
          <a:xfrm>
            <a:off x="5029200" y="2835275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12304" name="TextBox 15"/>
          <p:cNvSpPr txBox="1">
            <a:spLocks noChangeArrowheads="1"/>
          </p:cNvSpPr>
          <p:nvPr/>
        </p:nvSpPr>
        <p:spPr bwMode="auto">
          <a:xfrm>
            <a:off x="7848600" y="3211513"/>
            <a:ext cx="457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y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0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- $500</a:t>
            </a:r>
          </a:p>
        </p:txBody>
      </p:sp>
      <p:sp>
        <p:nvSpPr>
          <p:cNvPr id="13315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1797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Determine x and y </a:t>
            </a:r>
          </a:p>
        </p:txBody>
      </p:sp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x = 12, y 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libri"/>
                <a:cs typeface="Calibri"/>
              </a:rPr>
              <a:t>= 4</a:t>
            </a:r>
            <a:endParaRPr lang="en-U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33775" y="2209800"/>
            <a:ext cx="4876800" cy="2286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1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38400"/>
            <a:ext cx="3898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Box 2"/>
          <p:cNvSpPr txBox="1">
            <a:spLocks noChangeArrowheads="1"/>
          </p:cNvSpPr>
          <p:nvPr/>
        </p:nvSpPr>
        <p:spPr bwMode="auto">
          <a:xfrm>
            <a:off x="4198938" y="2954338"/>
            <a:ext cx="311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13321" name="TextBox 8"/>
          <p:cNvSpPr txBox="1">
            <a:spLocks noChangeArrowheads="1"/>
          </p:cNvSpPr>
          <p:nvPr/>
        </p:nvSpPr>
        <p:spPr bwMode="auto">
          <a:xfrm>
            <a:off x="5753100" y="4006850"/>
            <a:ext cx="438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5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6191250" y="4191000"/>
            <a:ext cx="1733550" cy="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13321" idx="1"/>
          </p:cNvCxnSpPr>
          <p:nvPr/>
        </p:nvCxnSpPr>
        <p:spPr>
          <a:xfrm flipH="1">
            <a:off x="4267200" y="4191000"/>
            <a:ext cx="1485900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4" name="TextBox 13"/>
          <p:cNvSpPr txBox="1">
            <a:spLocks noChangeArrowheads="1"/>
          </p:cNvSpPr>
          <p:nvPr/>
        </p:nvSpPr>
        <p:spPr bwMode="auto">
          <a:xfrm>
            <a:off x="6238875" y="2617788"/>
            <a:ext cx="298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x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105400" y="2286000"/>
            <a:ext cx="1085850" cy="484188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553200" y="2954338"/>
            <a:ext cx="1460500" cy="779462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7" name="TextBox 18"/>
          <p:cNvSpPr txBox="1">
            <a:spLocks noChangeArrowheads="1"/>
          </p:cNvSpPr>
          <p:nvPr/>
        </p:nvSpPr>
        <p:spPr bwMode="auto">
          <a:xfrm>
            <a:off x="6746875" y="3130550"/>
            <a:ext cx="311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3328" name="TextBox 19"/>
          <p:cNvSpPr txBox="1">
            <a:spLocks noChangeArrowheads="1"/>
          </p:cNvSpPr>
          <p:nvPr/>
        </p:nvSpPr>
        <p:spPr bwMode="auto">
          <a:xfrm>
            <a:off x="6684963" y="388620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13329" name="TextBox 20"/>
          <p:cNvSpPr txBox="1">
            <a:spLocks noChangeArrowheads="1"/>
          </p:cNvSpPr>
          <p:nvPr/>
        </p:nvSpPr>
        <p:spPr bwMode="auto">
          <a:xfrm>
            <a:off x="5702300" y="3317875"/>
            <a:ext cx="31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3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7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 - $100</a:t>
            </a:r>
          </a:p>
        </p:txBody>
      </p:sp>
      <p:sp>
        <p:nvSpPr>
          <p:cNvPr id="14339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What are the three shortcuts to prove triangles are similar?</a:t>
            </a:r>
          </a:p>
        </p:txBody>
      </p:sp>
      <p:sp>
        <p:nvSpPr>
          <p:cNvPr id="162822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SSS~, SAS~, AA~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 - $200</a:t>
            </a:r>
          </a:p>
        </p:txBody>
      </p:sp>
      <p:sp>
        <p:nvSpPr>
          <p:cNvPr id="15363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457200" y="1600200"/>
            <a:ext cx="4724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b="1" dirty="0"/>
              <a:t>Are the following pairs of triangle similar?</a:t>
            </a:r>
          </a:p>
          <a:p>
            <a:pPr>
              <a:defRPr/>
            </a:pPr>
            <a:r>
              <a:rPr lang="en-US" sz="2800" b="1" dirty="0"/>
              <a:t>                  Yes  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                  Criteria _____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425450" y="44958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</a:rPr>
              <a:t>Yes  </a:t>
            </a:r>
            <a:r>
              <a:rPr lang="en-US" sz="2800" b="1" dirty="0"/>
              <a:t>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Criteria </a:t>
            </a:r>
            <a:r>
              <a:rPr lang="en-US" sz="2800" b="1" u="sng" dirty="0">
                <a:solidFill>
                  <a:srgbClr val="FFFF00"/>
                </a:solidFill>
              </a:rPr>
              <a:t>AA~</a:t>
            </a:r>
            <a:r>
              <a:rPr lang="en-US" sz="2800" b="1" dirty="0"/>
              <a:t>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0" y="1392238"/>
            <a:ext cx="3657600" cy="41148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536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1752600"/>
            <a:ext cx="32639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8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 - $300</a:t>
            </a:r>
          </a:p>
        </p:txBody>
      </p:sp>
      <p:sp>
        <p:nvSpPr>
          <p:cNvPr id="16387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486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b="1" dirty="0"/>
              <a:t>Are the following pairs of triangle similar?</a:t>
            </a:r>
          </a:p>
          <a:p>
            <a:pPr>
              <a:defRPr/>
            </a:pPr>
            <a:r>
              <a:rPr lang="en-US" sz="2800" b="1" dirty="0"/>
              <a:t>              Yes  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              Criteria _____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4870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</a:rPr>
              <a:t>Yes  </a:t>
            </a:r>
            <a:r>
              <a:rPr lang="en-US" sz="2800" b="1" dirty="0"/>
              <a:t>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Criteria </a:t>
            </a:r>
            <a:r>
              <a:rPr lang="en-US" sz="2800" b="1" u="sng" dirty="0">
                <a:solidFill>
                  <a:srgbClr val="FFFF00"/>
                </a:solidFill>
              </a:rPr>
              <a:t>SAS~</a:t>
            </a:r>
            <a:r>
              <a:rPr lang="en-US" sz="2800" b="1" dirty="0"/>
              <a:t>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40313" y="1219200"/>
            <a:ext cx="3581400" cy="16002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639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08100"/>
            <a:ext cx="35814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4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4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4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4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4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7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 - $400</a:t>
            </a:r>
          </a:p>
        </p:txBody>
      </p:sp>
      <p:sp>
        <p:nvSpPr>
          <p:cNvPr id="17411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457200" y="1600200"/>
            <a:ext cx="45720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b="1" dirty="0"/>
              <a:t>Are the following pairs of triangle similar?</a:t>
            </a:r>
          </a:p>
          <a:p>
            <a:pPr>
              <a:defRPr/>
            </a:pPr>
            <a:r>
              <a:rPr lang="en-US" sz="2800" b="1" dirty="0"/>
              <a:t>               Yes  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              Criteria ____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5894" name="Rectangle 6"/>
          <p:cNvSpPr>
            <a:spLocks noChangeArrowheads="1"/>
          </p:cNvSpPr>
          <p:nvPr/>
        </p:nvSpPr>
        <p:spPr bwMode="auto">
          <a:xfrm>
            <a:off x="442913" y="46482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</a:rPr>
              <a:t>Yes  </a:t>
            </a:r>
            <a:r>
              <a:rPr lang="en-US" sz="2800" b="1" dirty="0"/>
              <a:t>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Criteria </a:t>
            </a:r>
            <a:r>
              <a:rPr lang="en-US" sz="2800" b="1" u="sng" dirty="0">
                <a:solidFill>
                  <a:srgbClr val="FFFF00"/>
                </a:solidFill>
              </a:rPr>
              <a:t>SSS~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0" y="1392238"/>
            <a:ext cx="3657600" cy="234156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7415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65250"/>
            <a:ext cx="3376613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5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5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5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5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58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8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3 - $500</a:t>
            </a:r>
          </a:p>
        </p:txBody>
      </p:sp>
      <p:sp>
        <p:nvSpPr>
          <p:cNvPr id="18435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6917" name="Rectangle 5"/>
          <p:cNvSpPr>
            <a:spLocks noChangeArrowheads="1"/>
          </p:cNvSpPr>
          <p:nvPr/>
        </p:nvSpPr>
        <p:spPr bwMode="auto">
          <a:xfrm>
            <a:off x="479425" y="1600200"/>
            <a:ext cx="47244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b="1" dirty="0"/>
              <a:t>Are the following pairs of triangle similar?</a:t>
            </a:r>
          </a:p>
          <a:p>
            <a:pPr>
              <a:defRPr/>
            </a:pPr>
            <a:r>
              <a:rPr lang="en-US" sz="2800" b="1" dirty="0"/>
              <a:t>                     Yes  /  No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  </a:t>
            </a:r>
            <a:endParaRPr lang="en-US" sz="2800" dirty="0"/>
          </a:p>
          <a:p>
            <a:pPr>
              <a:defRPr/>
            </a:pPr>
            <a:r>
              <a:rPr lang="en-US" sz="2800" b="1" dirty="0"/>
              <a:t>                     Criteria ___ 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457200" y="44958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No</a:t>
            </a:r>
          </a:p>
        </p:txBody>
      </p:sp>
      <p:sp>
        <p:nvSpPr>
          <p:cNvPr id="2" name="Rectangle 1"/>
          <p:cNvSpPr/>
          <p:nvPr/>
        </p:nvSpPr>
        <p:spPr>
          <a:xfrm>
            <a:off x="5257800" y="1600200"/>
            <a:ext cx="3657600" cy="3657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843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631950"/>
            <a:ext cx="3327400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6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6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176213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 - $100</a:t>
            </a:r>
          </a:p>
        </p:txBody>
      </p:sp>
      <p:sp>
        <p:nvSpPr>
          <p:cNvPr id="19459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u="sng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7942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9462" name="TextBox 1"/>
          <p:cNvSpPr txBox="1">
            <a:spLocks noChangeArrowheads="1"/>
          </p:cNvSpPr>
          <p:nvPr/>
        </p:nvSpPr>
        <p:spPr bwMode="auto">
          <a:xfrm>
            <a:off x="1176338" y="1655763"/>
            <a:ext cx="701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/>
              <a:t>Determine the point if: 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09600" y="41148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G</a:t>
            </a:r>
            <a:endParaRPr lang="en-US" sz="2800" u="sng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2336800"/>
            <a:ext cx="8991600" cy="14271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9465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70138"/>
            <a:ext cx="89916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33338" y="555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" name="Rectangle 5"/>
          <p:cNvSpPr/>
          <p:nvPr/>
        </p:nvSpPr>
        <p:spPr>
          <a:xfrm>
            <a:off x="5029200" y="1600200"/>
            <a:ext cx="2590800" cy="6111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19468" name="Object 4"/>
          <p:cNvGraphicFramePr>
            <a:graphicFrameLocks noChangeAspect="1"/>
          </p:cNvGraphicFramePr>
          <p:nvPr/>
        </p:nvGraphicFramePr>
        <p:xfrm>
          <a:off x="5029200" y="1662113"/>
          <a:ext cx="25812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1193800" imgH="241300" progId="Equation.DSMT4">
                  <p:embed/>
                </p:oleObj>
              </mc:Choice>
              <mc:Fallback>
                <p:oleObj name="Equation" r:id="rId6" imgW="1193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62113"/>
                        <a:ext cx="25812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2" grpId="0" build="p" autoUpdateAnimBg="0"/>
      <p:bldP spid="8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 - $200</a:t>
            </a:r>
          </a:p>
        </p:txBody>
      </p:sp>
      <p:sp>
        <p:nvSpPr>
          <p:cNvPr id="20483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en-US" sz="2800" dirty="0">
                <a:cs typeface="Arial" panose="020B0604020202020204" pitchFamily="34" charset="0"/>
              </a:rPr>
              <a:t>Determine the point if: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	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2336800"/>
            <a:ext cx="8991600" cy="14271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048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70138"/>
            <a:ext cx="89916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27550" y="1506538"/>
            <a:ext cx="2590800" cy="61118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0489" name="Rectangle 7"/>
          <p:cNvSpPr>
            <a:spLocks noChangeArrowheads="1"/>
          </p:cNvSpPr>
          <p:nvPr/>
        </p:nvSpPr>
        <p:spPr bwMode="auto">
          <a:xfrm>
            <a:off x="4535488" y="1558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20490" name="Object 2"/>
          <p:cNvGraphicFramePr>
            <a:graphicFrameLocks noChangeAspect="1"/>
          </p:cNvGraphicFramePr>
          <p:nvPr/>
        </p:nvGraphicFramePr>
        <p:xfrm>
          <a:off x="4495800" y="1558925"/>
          <a:ext cx="2682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58925"/>
                        <a:ext cx="26828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93713" y="4267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en-US" sz="2800" dirty="0">
                <a:cs typeface="Arial" panose="020B0604020202020204" pitchFamily="34" charset="0"/>
              </a:rPr>
              <a:t>D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	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6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 - $300</a:t>
            </a:r>
          </a:p>
        </p:txBody>
      </p:sp>
      <p:sp>
        <p:nvSpPr>
          <p:cNvPr id="21507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B</a:t>
            </a:r>
            <a:endParaRPr lang="en-US" sz="2800" u="sng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1510" name="TextBox 1"/>
          <p:cNvSpPr txBox="1">
            <a:spLocks noChangeArrowheads="1"/>
          </p:cNvSpPr>
          <p:nvPr/>
        </p:nvSpPr>
        <p:spPr bwMode="auto">
          <a:xfrm>
            <a:off x="1066800" y="1371600"/>
            <a:ext cx="685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/>
              <a:t>Determine the point if:</a:t>
            </a:r>
          </a:p>
        </p:txBody>
      </p:sp>
      <p:sp>
        <p:nvSpPr>
          <p:cNvPr id="7" name="Rectangle 6"/>
          <p:cNvSpPr/>
          <p:nvPr/>
        </p:nvSpPr>
        <p:spPr>
          <a:xfrm>
            <a:off x="76200" y="2336800"/>
            <a:ext cx="8991600" cy="14271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1512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70138"/>
            <a:ext cx="89916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4800600" y="1371600"/>
            <a:ext cx="2590800" cy="61118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15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21515" name="Object 2"/>
          <p:cNvGraphicFramePr>
            <a:graphicFrameLocks noChangeAspect="1"/>
          </p:cNvGraphicFramePr>
          <p:nvPr/>
        </p:nvGraphicFramePr>
        <p:xfrm>
          <a:off x="4800600" y="1390650"/>
          <a:ext cx="2592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6" imgW="1231366" imgH="241195" progId="Equation.DSMT4">
                  <p:embed/>
                </p:oleObj>
              </mc:Choice>
              <mc:Fallback>
                <p:oleObj name="Equation" r:id="rId6" imgW="1231366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90650"/>
                        <a:ext cx="2592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9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9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90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- $100</a:t>
            </a:r>
          </a:p>
        </p:txBody>
      </p:sp>
      <p:sp>
        <p:nvSpPr>
          <p:cNvPr id="133129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1981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f n = -0.5 will the image be larger or smaller?</a:t>
            </a:r>
          </a:p>
        </p:txBody>
      </p:sp>
      <p:sp>
        <p:nvSpPr>
          <p:cNvPr id="133130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3962400"/>
            <a:ext cx="8229600" cy="2133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maller (and in the opposite direction)</a:t>
            </a:r>
          </a:p>
        </p:txBody>
      </p:sp>
      <p:sp>
        <p:nvSpPr>
          <p:cNvPr id="4101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0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4 - $400</a:t>
            </a:r>
          </a:p>
        </p:txBody>
      </p:sp>
      <p:sp>
        <p:nvSpPr>
          <p:cNvPr id="22531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71013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altLang="en-US" sz="2800" dirty="0">
                <a:cs typeface="Arial" panose="020B0604020202020204" pitchFamily="34" charset="0"/>
              </a:rPr>
              <a:t>Determine the point if: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G</a:t>
            </a:r>
            <a:endParaRPr lang="en-US" sz="2800" u="sng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" y="2336800"/>
            <a:ext cx="8991600" cy="14271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2535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370138"/>
            <a:ext cx="89916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92638" y="1557338"/>
            <a:ext cx="2590800" cy="61118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aphicFrame>
        <p:nvGraphicFramePr>
          <p:cNvPr id="22537" name="Object 2"/>
          <p:cNvGraphicFramePr>
            <a:graphicFrameLocks noChangeAspect="1"/>
          </p:cNvGraphicFramePr>
          <p:nvPr/>
        </p:nvGraphicFramePr>
        <p:xfrm>
          <a:off x="4630738" y="1616075"/>
          <a:ext cx="2514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1269449" imgH="241195" progId="Equation.DSMT4">
                  <p:embed/>
                </p:oleObj>
              </mc:Choice>
              <mc:Fallback>
                <p:oleObj name="Equation" r:id="rId6" imgW="1269449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1616075"/>
                        <a:ext cx="25146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5 - $100</a:t>
            </a:r>
          </a:p>
        </p:txBody>
      </p:sp>
      <p:sp>
        <p:nvSpPr>
          <p:cNvPr id="23555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5334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cs typeface="Arial" panose="020B0604020202020204" pitchFamily="34" charset="0"/>
              </a:rPr>
              <a:t>If we         then the correct diagram would be:</a:t>
            </a: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cs typeface="Arial" panose="020B0604020202020204" pitchFamily="34" charset="0"/>
            </a:endParaRPr>
          </a:p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457200" y="5097463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C</a:t>
            </a:r>
          </a:p>
        </p:txBody>
      </p:sp>
      <p:sp>
        <p:nvSpPr>
          <p:cNvPr id="23558" name="Rectangle 10"/>
          <p:cNvSpPr>
            <a:spLocks noChangeArrowheads="1"/>
          </p:cNvSpPr>
          <p:nvPr/>
        </p:nvSpPr>
        <p:spPr bwMode="auto">
          <a:xfrm>
            <a:off x="7620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2057400" y="1671638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5" imgW="304668" imgH="342751" progId="Equation.DSMT4">
                  <p:embed/>
                </p:oleObj>
              </mc:Choice>
              <mc:Fallback>
                <p:oleObj name="Equation" r:id="rId5" imgW="304668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1638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427288"/>
            <a:ext cx="9144000" cy="237331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23561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13" y="3457575"/>
            <a:ext cx="1806575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3457575"/>
            <a:ext cx="1836737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3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3414713"/>
            <a:ext cx="1700213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4" name="Picture 1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4838" y="3395663"/>
            <a:ext cx="1731962" cy="1112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1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0" y="3405188"/>
            <a:ext cx="1655763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6" name="TextBox 9"/>
          <p:cNvSpPr txBox="1">
            <a:spLocks noChangeArrowheads="1"/>
          </p:cNvSpPr>
          <p:nvPr/>
        </p:nvSpPr>
        <p:spPr bwMode="auto">
          <a:xfrm>
            <a:off x="581025" y="3017838"/>
            <a:ext cx="856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Original                       A                     B                       C                         D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3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3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5 - $200</a:t>
            </a:r>
          </a:p>
        </p:txBody>
      </p:sp>
      <p:sp>
        <p:nvSpPr>
          <p:cNvPr id="24579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Determine the center (____, _____) and scale factor n = ______ of the following:</a:t>
            </a:r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09600" y="6057900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(3,2)       n = 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1/2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43100" y="2667000"/>
            <a:ext cx="6134100" cy="3276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4583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67000"/>
            <a:ext cx="5943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5 - $300</a:t>
            </a:r>
          </a:p>
        </p:txBody>
      </p:sp>
      <p:sp>
        <p:nvSpPr>
          <p:cNvPr id="25603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Copy and sketch the result with n = -2</a:t>
            </a:r>
          </a:p>
        </p:txBody>
      </p:sp>
      <p:sp>
        <p:nvSpPr>
          <p:cNvPr id="2" name="Rectangle 1"/>
          <p:cNvSpPr/>
          <p:nvPr/>
        </p:nvSpPr>
        <p:spPr>
          <a:xfrm>
            <a:off x="3962400" y="2073275"/>
            <a:ext cx="5105400" cy="32766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2560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193925"/>
            <a:ext cx="493395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457200" y="3962400"/>
            <a:ext cx="6189663" cy="2895600"/>
            <a:chOff x="457200" y="3962400"/>
            <a:chExt cx="6189980" cy="2895600"/>
          </a:xfrm>
        </p:grpSpPr>
        <p:sp>
          <p:nvSpPr>
            <p:cNvPr id="175110" name="Rectangle 6"/>
            <p:cNvSpPr>
              <a:spLocks noChangeArrowheads="1"/>
            </p:cNvSpPr>
            <p:nvPr/>
          </p:nvSpPr>
          <p:spPr bwMode="auto">
            <a:xfrm>
              <a:off x="457200" y="3962400"/>
              <a:ext cx="3962603" cy="2819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80000"/>
                <a:buFont typeface="Wingdings" pitchFamily="2" charset="2"/>
                <a:buChar char="n"/>
                <a:defRPr/>
              </a:pPr>
              <a:r>
                <a:rPr lang="en-US" sz="28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charset="0"/>
                </a:rPr>
                <a:t>Ans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charset="0"/>
                </a:rPr>
                <a:t> </a:t>
              </a:r>
            </a:p>
          </p:txBody>
        </p:sp>
        <p:grpSp>
          <p:nvGrpSpPr>
            <p:cNvPr id="25609" name="Group 3"/>
            <p:cNvGrpSpPr>
              <a:grpSpLocks/>
            </p:cNvGrpSpPr>
            <p:nvPr/>
          </p:nvGrpSpPr>
          <p:grpSpPr bwMode="auto">
            <a:xfrm>
              <a:off x="457200" y="4495800"/>
              <a:ext cx="6189980" cy="2362200"/>
              <a:chOff x="457200" y="4495800"/>
              <a:chExt cx="6189980" cy="2362200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457200" y="4495800"/>
                <a:ext cx="6189980" cy="2362200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25611" name="Picture 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303" t="48431" r="3848" b="19373"/>
              <a:stretch>
                <a:fillRect/>
              </a:stretch>
            </p:blipFill>
            <p:spPr bwMode="auto">
              <a:xfrm>
                <a:off x="533400" y="4584222"/>
                <a:ext cx="5486400" cy="2273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5 - $400</a:t>
            </a:r>
          </a:p>
        </p:txBody>
      </p:sp>
      <p:sp>
        <p:nvSpPr>
          <p:cNvPr id="26627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Given a center of dilation at F (-2, -4), where would G’ be located if G is at (1, 0) and the scale factor is 3?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G’ (7, 8)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6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- $200</a:t>
            </a:r>
          </a:p>
        </p:txBody>
      </p:sp>
      <p:sp>
        <p:nvSpPr>
          <p:cNvPr id="5123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s T(</a:t>
            </a:r>
            <a:r>
              <a:rPr lang="en-US" altLang="en-US" sz="28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x,y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→ (1/2 x, 0.5 y)</a:t>
            </a:r>
            <a:endParaRPr lang="en-US" altLang="en-US" sz="28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eduction, enlargement, or neither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Reduction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- $300</a:t>
            </a:r>
          </a:p>
        </p:txBody>
      </p:sp>
      <p:sp>
        <p:nvSpPr>
          <p:cNvPr id="6147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2800"/>
              <a:t>Determine the scale factor that best suits the provided diagram (O is the center of dilation).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442913" y="44958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N=2</a:t>
            </a:r>
          </a:p>
        </p:txBody>
      </p:sp>
      <p:sp>
        <p:nvSpPr>
          <p:cNvPr id="2" name="Rectangle 1"/>
          <p:cNvSpPr/>
          <p:nvPr/>
        </p:nvSpPr>
        <p:spPr>
          <a:xfrm>
            <a:off x="4038600" y="2643188"/>
            <a:ext cx="4267200" cy="33766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736850"/>
            <a:ext cx="3924300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- $400</a:t>
            </a:r>
          </a:p>
        </p:txBody>
      </p:sp>
      <p:sp>
        <p:nvSpPr>
          <p:cNvPr id="7171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 sz="2800"/>
              <a:t>Which of the following scale factors is an enlargement (image:pre-image)??</a:t>
            </a:r>
          </a:p>
          <a:p>
            <a:pPr eaLnBrk="1" hangingPunct="1"/>
            <a:r>
              <a:rPr lang="en-US" altLang="en-US" sz="2800"/>
              <a:t>	A) 1.00002 : 1		B) 4 : 5			C) 0.088 : 0.5		D) 6.5 : 7</a:t>
            </a: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A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6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 - $500</a:t>
            </a:r>
          </a:p>
        </p:txBody>
      </p:sp>
      <p:sp>
        <p:nvSpPr>
          <p:cNvPr id="8195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7221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blipFill rotWithShape="0">
            <a:blip r:embed="rId5"/>
            <a:stretch>
              <a:fillRect l="-1481" t="-3385" r="-74" b="-7692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6172200" y="5334000"/>
            <a:ext cx="1981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C</a:t>
            </a:r>
          </a:p>
        </p:txBody>
      </p:sp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828800" y="1600200"/>
          <a:ext cx="2081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6" imgW="1079032" imgH="266584" progId="Equation.DSMT4">
                  <p:embed/>
                </p:oleObj>
              </mc:Choice>
              <mc:Fallback>
                <p:oleObj name="Equation" r:id="rId6" imgW="1079032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0812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990600" y="3079750"/>
          <a:ext cx="14525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8" imgW="698500" imgH="241300" progId="Equation.DSMT4">
                  <p:embed/>
                </p:oleObj>
              </mc:Choice>
              <mc:Fallback>
                <p:oleObj name="Equation" r:id="rId8" imgW="6985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79750"/>
                        <a:ext cx="14525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209800" y="3810000"/>
            <a:ext cx="2667000" cy="18288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8201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6175" y="3843338"/>
            <a:ext cx="21399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- $100</a:t>
            </a:r>
          </a:p>
        </p:txBody>
      </p:sp>
      <p:sp>
        <p:nvSpPr>
          <p:cNvPr id="9219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If two triangles are similar, then their sides are: ___________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Proportional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8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- $200</a:t>
            </a:r>
          </a:p>
        </p:txBody>
      </p:sp>
      <p:sp>
        <p:nvSpPr>
          <p:cNvPr id="10243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/>
              <a:t>The ratio of two complementary angles is 1:5.  Find the measures of each angle.</a:t>
            </a:r>
            <a:endParaRPr lang="en-US" sz="28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en-US" sz="280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5</a:t>
            </a:r>
            <a:r>
              <a:rPr lang="en-US" altLang="en-US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⁰ and 75 ⁰</a:t>
            </a:r>
            <a:endParaRPr lang="en-US" altLang="en-US" sz="280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2 - $300</a:t>
            </a:r>
          </a:p>
        </p:txBody>
      </p:sp>
      <p:sp>
        <p:nvSpPr>
          <p:cNvPr id="11267" name="AutoShape 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248400"/>
            <a:ext cx="457200" cy="3810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5974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n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Solve for x and y:</a:t>
            </a:r>
            <a:endParaRPr lang="en-U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ahoma" charset="0"/>
            </a:endParaRPr>
          </a:p>
        </p:txBody>
      </p:sp>
      <p:sp>
        <p:nvSpPr>
          <p:cNvPr id="159750" name="Rectangle 6"/>
          <p:cNvSpPr>
            <a:spLocks noChangeArrowheads="1"/>
          </p:cNvSpPr>
          <p:nvPr/>
        </p:nvSpPr>
        <p:spPr bwMode="auto">
          <a:xfrm>
            <a:off x="457200" y="3962400"/>
            <a:ext cx="8229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x = 55, y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rPr>
              <a:t>≈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7.6</a:t>
            </a:r>
            <a:endParaRPr lang="en-US" altLang="en-US" sz="2800" baseline="300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97525" y="1404938"/>
            <a:ext cx="3317875" cy="459422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27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163" y="2171700"/>
            <a:ext cx="2916237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TextBox 8"/>
          <p:cNvSpPr txBox="1">
            <a:spLocks noChangeArrowheads="1"/>
          </p:cNvSpPr>
          <p:nvPr/>
        </p:nvSpPr>
        <p:spPr bwMode="auto">
          <a:xfrm>
            <a:off x="7467600" y="4953000"/>
            <a:ext cx="5334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35</a:t>
            </a:r>
          </a:p>
        </p:txBody>
      </p:sp>
      <p:sp>
        <p:nvSpPr>
          <p:cNvPr id="11273" name="TextBox 9"/>
          <p:cNvSpPr txBox="1">
            <a:spLocks noChangeArrowheads="1"/>
          </p:cNvSpPr>
          <p:nvPr/>
        </p:nvSpPr>
        <p:spPr bwMode="auto">
          <a:xfrm>
            <a:off x="8229600" y="3581400"/>
            <a:ext cx="5334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11274" name="TextBox 11"/>
          <p:cNvSpPr txBox="1">
            <a:spLocks noChangeArrowheads="1"/>
          </p:cNvSpPr>
          <p:nvPr/>
        </p:nvSpPr>
        <p:spPr bwMode="auto">
          <a:xfrm>
            <a:off x="6553200" y="3059113"/>
            <a:ext cx="533400" cy="3698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2</a:t>
            </a:r>
          </a:p>
        </p:txBody>
      </p:sp>
      <p:sp>
        <p:nvSpPr>
          <p:cNvPr id="4" name="Oval 3"/>
          <p:cNvSpPr/>
          <p:nvPr/>
        </p:nvSpPr>
        <p:spPr>
          <a:xfrm>
            <a:off x="8037513" y="3124200"/>
            <a:ext cx="192087" cy="2286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6" name="TextBox 10"/>
          <p:cNvSpPr txBox="1">
            <a:spLocks noChangeArrowheads="1"/>
          </p:cNvSpPr>
          <p:nvPr/>
        </p:nvSpPr>
        <p:spPr bwMode="auto">
          <a:xfrm>
            <a:off x="8001000" y="3203575"/>
            <a:ext cx="495300" cy="369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altLang="en-US">
                <a:solidFill>
                  <a:schemeClr val="bg1"/>
                </a:solidFill>
              </a:rPr>
              <a:t>11</a:t>
            </a:r>
          </a:p>
        </p:txBody>
      </p:sp>
      <p:sp>
        <p:nvSpPr>
          <p:cNvPr id="5" name="Oval 4"/>
          <p:cNvSpPr/>
          <p:nvPr/>
        </p:nvSpPr>
        <p:spPr>
          <a:xfrm>
            <a:off x="7467600" y="4876800"/>
            <a:ext cx="493713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 rot="6344644">
            <a:off x="6776243" y="3237707"/>
            <a:ext cx="493713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0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1.3337"/>
  <p:tag name="PPTVERSION" val="14"/>
  <p:tag name="TPOS" val="2"/>
</p:tagLst>
</file>

<file path=ppt/theme/theme1.xml><?xml version="1.0" encoding="utf-8"?>
<a:theme xmlns:a="http://schemas.openxmlformats.org/drawingml/2006/main" name="Slit">
  <a:themeElements>
    <a:clrScheme name="Slit 9">
      <a:dk1>
        <a:srgbClr val="000000"/>
      </a:dk1>
      <a:lt1>
        <a:srgbClr val="FFFFFF"/>
      </a:lt1>
      <a:dk2>
        <a:srgbClr val="000000"/>
      </a:dk2>
      <a:lt2>
        <a:srgbClr val="E6E6E6"/>
      </a:lt2>
      <a:accent1>
        <a:srgbClr val="66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B8E2FF"/>
      </a:accent5>
      <a:accent6>
        <a:srgbClr val="8A8AE7"/>
      </a:accent6>
      <a:hlink>
        <a:srgbClr val="3333CC"/>
      </a:hlink>
      <a:folHlink>
        <a:srgbClr val="008080"/>
      </a:folHlink>
    </a:clrScheme>
    <a:fontScheme name="Slit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lit 1">
        <a:dk1>
          <a:srgbClr val="8C0000"/>
        </a:dk1>
        <a:lt1>
          <a:srgbClr val="FFFFFF"/>
        </a:lt1>
        <a:dk2>
          <a:srgbClr val="7200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BCAA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2">
        <a:dk1>
          <a:srgbClr val="674E2F"/>
        </a:dk1>
        <a:lt1>
          <a:srgbClr val="FFFFFF"/>
        </a:lt1>
        <a:dk2>
          <a:srgbClr val="533F27"/>
        </a:dk2>
        <a:lt2>
          <a:srgbClr val="D8B274"/>
        </a:lt2>
        <a:accent1>
          <a:srgbClr val="CC990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81552A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3">
        <a:dk1>
          <a:srgbClr val="646464"/>
        </a:dk1>
        <a:lt1>
          <a:srgbClr val="FFFFFF"/>
        </a:lt1>
        <a:dk2>
          <a:srgbClr val="545454"/>
        </a:dk2>
        <a:lt2>
          <a:srgbClr val="D4D4CE"/>
        </a:lt2>
        <a:accent1>
          <a:srgbClr val="49747D"/>
        </a:accent1>
        <a:accent2>
          <a:srgbClr val="8F9699"/>
        </a:accent2>
        <a:accent3>
          <a:srgbClr val="B3B3B3"/>
        </a:accent3>
        <a:accent4>
          <a:srgbClr val="DADADA"/>
        </a:accent4>
        <a:accent5>
          <a:srgbClr val="B1BCBF"/>
        </a:accent5>
        <a:accent6>
          <a:srgbClr val="81878A"/>
        </a:accent6>
        <a:hlink>
          <a:srgbClr val="8DC4D7"/>
        </a:hlink>
        <a:folHlink>
          <a:srgbClr val="7FB97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4">
        <a:dk1>
          <a:srgbClr val="3A7400"/>
        </a:dk1>
        <a:lt1>
          <a:srgbClr val="FFFFFF"/>
        </a:lt1>
        <a:dk2>
          <a:srgbClr val="2E5C00"/>
        </a:dk2>
        <a:lt2>
          <a:srgbClr val="FFFFFF"/>
        </a:lt2>
        <a:accent1>
          <a:srgbClr val="79CA02"/>
        </a:accent1>
        <a:accent2>
          <a:srgbClr val="008080"/>
        </a:accent2>
        <a:accent3>
          <a:srgbClr val="ADB5AA"/>
        </a:accent3>
        <a:accent4>
          <a:srgbClr val="DADADA"/>
        </a:accent4>
        <a:accent5>
          <a:srgbClr val="BEE1AA"/>
        </a:accent5>
        <a:accent6>
          <a:srgbClr val="007373"/>
        </a:accent6>
        <a:hlink>
          <a:srgbClr val="A8DE0E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5">
        <a:dk1>
          <a:srgbClr val="008885"/>
        </a:dk1>
        <a:lt1>
          <a:srgbClr val="FFFFFF"/>
        </a:lt1>
        <a:dk2>
          <a:srgbClr val="007572"/>
        </a:dk2>
        <a:lt2>
          <a:srgbClr val="FFFF99"/>
        </a:lt2>
        <a:accent1>
          <a:srgbClr val="33CCCC"/>
        </a:accent1>
        <a:accent2>
          <a:srgbClr val="6D6FC7"/>
        </a:accent2>
        <a:accent3>
          <a:srgbClr val="AABDBC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FFFFCC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6">
        <a:dk1>
          <a:srgbClr val="0000AC"/>
        </a:dk1>
        <a:lt1>
          <a:srgbClr val="FFFFFF"/>
        </a:lt1>
        <a:dk2>
          <a:srgbClr val="000086"/>
        </a:dk2>
        <a:lt2>
          <a:srgbClr val="CCFFFF"/>
        </a:lt2>
        <a:accent1>
          <a:srgbClr val="0099FF"/>
        </a:accent1>
        <a:accent2>
          <a:srgbClr val="00B000"/>
        </a:accent2>
        <a:accent3>
          <a:srgbClr val="AAAAC3"/>
        </a:accent3>
        <a:accent4>
          <a:srgbClr val="DADADA"/>
        </a:accent4>
        <a:accent5>
          <a:srgbClr val="AACAFF"/>
        </a:accent5>
        <a:accent6>
          <a:srgbClr val="009F00"/>
        </a:accent6>
        <a:hlink>
          <a:srgbClr val="FFE701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7">
        <a:dk1>
          <a:srgbClr val="7474A2"/>
        </a:dk1>
        <a:lt1>
          <a:srgbClr val="FFFFFF"/>
        </a:lt1>
        <a:dk2>
          <a:srgbClr val="5E5E8E"/>
        </a:dk2>
        <a:lt2>
          <a:srgbClr val="D1D1DF"/>
        </a:lt2>
        <a:accent1>
          <a:srgbClr val="CC66FF"/>
        </a:accent1>
        <a:accent2>
          <a:srgbClr val="6666FF"/>
        </a:accent2>
        <a:accent3>
          <a:srgbClr val="B6B6C6"/>
        </a:accent3>
        <a:accent4>
          <a:srgbClr val="DADADA"/>
        </a:accent4>
        <a:accent5>
          <a:srgbClr val="E2B8FF"/>
        </a:accent5>
        <a:accent6>
          <a:srgbClr val="5C5CE7"/>
        </a:accent6>
        <a:hlink>
          <a:srgbClr val="FFCC99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lit 8">
        <a:dk1>
          <a:srgbClr val="000000"/>
        </a:dk1>
        <a:lt1>
          <a:srgbClr val="D0DAE2"/>
        </a:lt1>
        <a:dk2>
          <a:srgbClr val="000000"/>
        </a:dk2>
        <a:lt2>
          <a:srgbClr val="E7EDF1"/>
        </a:lt2>
        <a:accent1>
          <a:srgbClr val="33CCCC"/>
        </a:accent1>
        <a:accent2>
          <a:srgbClr val="0099CC"/>
        </a:accent2>
        <a:accent3>
          <a:srgbClr val="E4EAEE"/>
        </a:accent3>
        <a:accent4>
          <a:srgbClr val="000000"/>
        </a:accent4>
        <a:accent5>
          <a:srgbClr val="ADE2E2"/>
        </a:accent5>
        <a:accent6>
          <a:srgbClr val="008AB9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lit 9">
        <a:dk1>
          <a:srgbClr val="000000"/>
        </a:dk1>
        <a:lt1>
          <a:srgbClr val="FFFFFF"/>
        </a:lt1>
        <a:dk2>
          <a:srgbClr val="000000"/>
        </a:dk2>
        <a:lt2>
          <a:srgbClr val="E6E6E6"/>
        </a:lt2>
        <a:accent1>
          <a:srgbClr val="66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8A8AE7"/>
        </a:accent6>
        <a:hlink>
          <a:srgbClr val="3333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lit 6">
    <a:dk1>
      <a:srgbClr val="0000AC"/>
    </a:dk1>
    <a:lt1>
      <a:srgbClr val="FFFFFF"/>
    </a:lt1>
    <a:dk2>
      <a:srgbClr val="000086"/>
    </a:dk2>
    <a:lt2>
      <a:srgbClr val="CCFFFF"/>
    </a:lt2>
    <a:accent1>
      <a:srgbClr val="0099FF"/>
    </a:accent1>
    <a:accent2>
      <a:srgbClr val="00B000"/>
    </a:accent2>
    <a:accent3>
      <a:srgbClr val="AAAAC3"/>
    </a:accent3>
    <a:accent4>
      <a:srgbClr val="DADADA"/>
    </a:accent4>
    <a:accent5>
      <a:srgbClr val="AACAFF"/>
    </a:accent5>
    <a:accent6>
      <a:srgbClr val="009F00"/>
    </a:accent6>
    <a:hlink>
      <a:srgbClr val="FFE701"/>
    </a:hlink>
    <a:folHlink>
      <a:srgbClr val="FF9900"/>
    </a:folHlink>
  </a:clrScheme>
</a:themeOverride>
</file>

<file path=ppt/theme/themeOverride10.xml><?xml version="1.0" encoding="utf-8"?>
<a:themeOverride xmlns:a="http://schemas.openxmlformats.org/drawingml/2006/main">
  <a:clrScheme name="Slit 5">
    <a:dk1>
      <a:srgbClr val="008885"/>
    </a:dk1>
    <a:lt1>
      <a:srgbClr val="FFFFFF"/>
    </a:lt1>
    <a:dk2>
      <a:srgbClr val="007572"/>
    </a:dk2>
    <a:lt2>
      <a:srgbClr val="FFFF99"/>
    </a:lt2>
    <a:accent1>
      <a:srgbClr val="33CCCC"/>
    </a:accent1>
    <a:accent2>
      <a:srgbClr val="6D6FC7"/>
    </a:accent2>
    <a:accent3>
      <a:srgbClr val="AABDBC"/>
    </a:accent3>
    <a:accent4>
      <a:srgbClr val="DADADA"/>
    </a:accent4>
    <a:accent5>
      <a:srgbClr val="ADE2E2"/>
    </a:accent5>
    <a:accent6>
      <a:srgbClr val="6264B4"/>
    </a:accent6>
    <a:hlink>
      <a:srgbClr val="FFFFCC"/>
    </a:hlink>
    <a:folHlink>
      <a:srgbClr val="00FF00"/>
    </a:folHlink>
  </a:clrScheme>
</a:themeOverride>
</file>

<file path=ppt/theme/themeOverride11.xml><?xml version="1.0" encoding="utf-8"?>
<a:themeOverride xmlns:a="http://schemas.openxmlformats.org/drawingml/2006/main">
  <a:clrScheme name="Slit 2">
    <a:dk1>
      <a:srgbClr val="674E2F"/>
    </a:dk1>
    <a:lt1>
      <a:srgbClr val="FFFFFF"/>
    </a:lt1>
    <a:dk2>
      <a:srgbClr val="533F27"/>
    </a:dk2>
    <a:lt2>
      <a:srgbClr val="D8B274"/>
    </a:lt2>
    <a:accent1>
      <a:srgbClr val="CC9900"/>
    </a:accent1>
    <a:accent2>
      <a:srgbClr val="8F5F2F"/>
    </a:accent2>
    <a:accent3>
      <a:srgbClr val="B3AFAC"/>
    </a:accent3>
    <a:accent4>
      <a:srgbClr val="DADADA"/>
    </a:accent4>
    <a:accent5>
      <a:srgbClr val="E2CAAA"/>
    </a:accent5>
    <a:accent6>
      <a:srgbClr val="81552A"/>
    </a:accent6>
    <a:hlink>
      <a:srgbClr val="FFCC00"/>
    </a:hlink>
    <a:folHlink>
      <a:srgbClr val="FFFFCC"/>
    </a:folHlink>
  </a:clrScheme>
</a:themeOverride>
</file>

<file path=ppt/theme/themeOverride12.xml><?xml version="1.0" encoding="utf-8"?>
<a:themeOverride xmlns:a="http://schemas.openxmlformats.org/drawingml/2006/main">
  <a:clrScheme name="Slit 2">
    <a:dk1>
      <a:srgbClr val="674E2F"/>
    </a:dk1>
    <a:lt1>
      <a:srgbClr val="FFFFFF"/>
    </a:lt1>
    <a:dk2>
      <a:srgbClr val="533F27"/>
    </a:dk2>
    <a:lt2>
      <a:srgbClr val="D8B274"/>
    </a:lt2>
    <a:accent1>
      <a:srgbClr val="CC9900"/>
    </a:accent1>
    <a:accent2>
      <a:srgbClr val="8F5F2F"/>
    </a:accent2>
    <a:accent3>
      <a:srgbClr val="B3AFAC"/>
    </a:accent3>
    <a:accent4>
      <a:srgbClr val="DADADA"/>
    </a:accent4>
    <a:accent5>
      <a:srgbClr val="E2CAAA"/>
    </a:accent5>
    <a:accent6>
      <a:srgbClr val="81552A"/>
    </a:accent6>
    <a:hlink>
      <a:srgbClr val="FFCC00"/>
    </a:hlink>
    <a:folHlink>
      <a:srgbClr val="FFFFCC"/>
    </a:folHlink>
  </a:clrScheme>
</a:themeOverride>
</file>

<file path=ppt/theme/themeOverride13.xml><?xml version="1.0" encoding="utf-8"?>
<a:themeOverride xmlns:a="http://schemas.openxmlformats.org/drawingml/2006/main">
  <a:clrScheme name="Slit 2">
    <a:dk1>
      <a:srgbClr val="674E2F"/>
    </a:dk1>
    <a:lt1>
      <a:srgbClr val="FFFFFF"/>
    </a:lt1>
    <a:dk2>
      <a:srgbClr val="533F27"/>
    </a:dk2>
    <a:lt2>
      <a:srgbClr val="D8B274"/>
    </a:lt2>
    <a:accent1>
      <a:srgbClr val="CC9900"/>
    </a:accent1>
    <a:accent2>
      <a:srgbClr val="8F5F2F"/>
    </a:accent2>
    <a:accent3>
      <a:srgbClr val="B3AFAC"/>
    </a:accent3>
    <a:accent4>
      <a:srgbClr val="DADADA"/>
    </a:accent4>
    <a:accent5>
      <a:srgbClr val="E2CAAA"/>
    </a:accent5>
    <a:accent6>
      <a:srgbClr val="81552A"/>
    </a:accent6>
    <a:hlink>
      <a:srgbClr val="FFCC00"/>
    </a:hlink>
    <a:folHlink>
      <a:srgbClr val="FFFFCC"/>
    </a:folHlink>
  </a:clrScheme>
</a:themeOverride>
</file>

<file path=ppt/theme/themeOverride14.xml><?xml version="1.0" encoding="utf-8"?>
<a:themeOverride xmlns:a="http://schemas.openxmlformats.org/drawingml/2006/main">
  <a:clrScheme name="Slit 2">
    <a:dk1>
      <a:srgbClr val="674E2F"/>
    </a:dk1>
    <a:lt1>
      <a:srgbClr val="FFFFFF"/>
    </a:lt1>
    <a:dk2>
      <a:srgbClr val="533F27"/>
    </a:dk2>
    <a:lt2>
      <a:srgbClr val="D8B274"/>
    </a:lt2>
    <a:accent1>
      <a:srgbClr val="CC9900"/>
    </a:accent1>
    <a:accent2>
      <a:srgbClr val="8F5F2F"/>
    </a:accent2>
    <a:accent3>
      <a:srgbClr val="B3AFAC"/>
    </a:accent3>
    <a:accent4>
      <a:srgbClr val="DADADA"/>
    </a:accent4>
    <a:accent5>
      <a:srgbClr val="E2CAAA"/>
    </a:accent5>
    <a:accent6>
      <a:srgbClr val="81552A"/>
    </a:accent6>
    <a:hlink>
      <a:srgbClr val="FFCC00"/>
    </a:hlink>
    <a:folHlink>
      <a:srgbClr val="FFFFCC"/>
    </a:folHlink>
  </a:clrScheme>
</a:themeOverride>
</file>

<file path=ppt/theme/themeOverride15.xml><?xml version="1.0" encoding="utf-8"?>
<a:themeOverride xmlns:a="http://schemas.openxmlformats.org/drawingml/2006/main">
  <a:clrScheme name="Slit 2">
    <a:dk1>
      <a:srgbClr val="674E2F"/>
    </a:dk1>
    <a:lt1>
      <a:srgbClr val="FFFFFF"/>
    </a:lt1>
    <a:dk2>
      <a:srgbClr val="533F27"/>
    </a:dk2>
    <a:lt2>
      <a:srgbClr val="D8B274"/>
    </a:lt2>
    <a:accent1>
      <a:srgbClr val="CC9900"/>
    </a:accent1>
    <a:accent2>
      <a:srgbClr val="8F5F2F"/>
    </a:accent2>
    <a:accent3>
      <a:srgbClr val="B3AFAC"/>
    </a:accent3>
    <a:accent4>
      <a:srgbClr val="DADADA"/>
    </a:accent4>
    <a:accent5>
      <a:srgbClr val="E2CAAA"/>
    </a:accent5>
    <a:accent6>
      <a:srgbClr val="81552A"/>
    </a:accent6>
    <a:hlink>
      <a:srgbClr val="FFCC00"/>
    </a:hlink>
    <a:folHlink>
      <a:srgbClr val="FFFFCC"/>
    </a:folHlink>
  </a:clrScheme>
</a:themeOverride>
</file>

<file path=ppt/theme/themeOverride16.xml><?xml version="1.0" encoding="utf-8"?>
<a:themeOverride xmlns:a="http://schemas.openxmlformats.org/drawingml/2006/main">
  <a:clrScheme name="Slit 7">
    <a:dk1>
      <a:srgbClr val="7474A2"/>
    </a:dk1>
    <a:lt1>
      <a:srgbClr val="FFFFFF"/>
    </a:lt1>
    <a:dk2>
      <a:srgbClr val="5E5E8E"/>
    </a:dk2>
    <a:lt2>
      <a:srgbClr val="D1D1DF"/>
    </a:lt2>
    <a:accent1>
      <a:srgbClr val="CC66FF"/>
    </a:accent1>
    <a:accent2>
      <a:srgbClr val="6666FF"/>
    </a:accent2>
    <a:accent3>
      <a:srgbClr val="B6B6C6"/>
    </a:accent3>
    <a:accent4>
      <a:srgbClr val="DADADA"/>
    </a:accent4>
    <a:accent5>
      <a:srgbClr val="E2B8FF"/>
    </a:accent5>
    <a:accent6>
      <a:srgbClr val="5C5CE7"/>
    </a:accent6>
    <a:hlink>
      <a:srgbClr val="FFCC99"/>
    </a:hlink>
    <a:folHlink>
      <a:srgbClr val="CCCCFF"/>
    </a:folHlink>
  </a:clrScheme>
</a:themeOverride>
</file>

<file path=ppt/theme/themeOverride17.xml><?xml version="1.0" encoding="utf-8"?>
<a:themeOverride xmlns:a="http://schemas.openxmlformats.org/drawingml/2006/main">
  <a:clrScheme name="Slit 7">
    <a:dk1>
      <a:srgbClr val="7474A2"/>
    </a:dk1>
    <a:lt1>
      <a:srgbClr val="FFFFFF"/>
    </a:lt1>
    <a:dk2>
      <a:srgbClr val="5E5E8E"/>
    </a:dk2>
    <a:lt2>
      <a:srgbClr val="D1D1DF"/>
    </a:lt2>
    <a:accent1>
      <a:srgbClr val="CC66FF"/>
    </a:accent1>
    <a:accent2>
      <a:srgbClr val="6666FF"/>
    </a:accent2>
    <a:accent3>
      <a:srgbClr val="B6B6C6"/>
    </a:accent3>
    <a:accent4>
      <a:srgbClr val="DADADA"/>
    </a:accent4>
    <a:accent5>
      <a:srgbClr val="E2B8FF"/>
    </a:accent5>
    <a:accent6>
      <a:srgbClr val="5C5CE7"/>
    </a:accent6>
    <a:hlink>
      <a:srgbClr val="FFCC99"/>
    </a:hlink>
    <a:folHlink>
      <a:srgbClr val="CCCCFF"/>
    </a:folHlink>
  </a:clrScheme>
</a:themeOverride>
</file>

<file path=ppt/theme/themeOverride18.xml><?xml version="1.0" encoding="utf-8"?>
<a:themeOverride xmlns:a="http://schemas.openxmlformats.org/drawingml/2006/main">
  <a:clrScheme name="Slit 7">
    <a:dk1>
      <a:srgbClr val="7474A2"/>
    </a:dk1>
    <a:lt1>
      <a:srgbClr val="FFFFFF"/>
    </a:lt1>
    <a:dk2>
      <a:srgbClr val="5E5E8E"/>
    </a:dk2>
    <a:lt2>
      <a:srgbClr val="D1D1DF"/>
    </a:lt2>
    <a:accent1>
      <a:srgbClr val="CC66FF"/>
    </a:accent1>
    <a:accent2>
      <a:srgbClr val="6666FF"/>
    </a:accent2>
    <a:accent3>
      <a:srgbClr val="B6B6C6"/>
    </a:accent3>
    <a:accent4>
      <a:srgbClr val="DADADA"/>
    </a:accent4>
    <a:accent5>
      <a:srgbClr val="E2B8FF"/>
    </a:accent5>
    <a:accent6>
      <a:srgbClr val="5C5CE7"/>
    </a:accent6>
    <a:hlink>
      <a:srgbClr val="FFCC99"/>
    </a:hlink>
    <a:folHlink>
      <a:srgbClr val="CCCCFF"/>
    </a:folHlink>
  </a:clrScheme>
</a:themeOverride>
</file>

<file path=ppt/theme/themeOverride19.xml><?xml version="1.0" encoding="utf-8"?>
<a:themeOverride xmlns:a="http://schemas.openxmlformats.org/drawingml/2006/main">
  <a:clrScheme name="Slit 7">
    <a:dk1>
      <a:srgbClr val="7474A2"/>
    </a:dk1>
    <a:lt1>
      <a:srgbClr val="FFFFFF"/>
    </a:lt1>
    <a:dk2>
      <a:srgbClr val="5E5E8E"/>
    </a:dk2>
    <a:lt2>
      <a:srgbClr val="D1D1DF"/>
    </a:lt2>
    <a:accent1>
      <a:srgbClr val="CC66FF"/>
    </a:accent1>
    <a:accent2>
      <a:srgbClr val="6666FF"/>
    </a:accent2>
    <a:accent3>
      <a:srgbClr val="B6B6C6"/>
    </a:accent3>
    <a:accent4>
      <a:srgbClr val="DADADA"/>
    </a:accent4>
    <a:accent5>
      <a:srgbClr val="E2B8FF"/>
    </a:accent5>
    <a:accent6>
      <a:srgbClr val="5C5CE7"/>
    </a:accent6>
    <a:hlink>
      <a:srgbClr val="FFCC99"/>
    </a:hlink>
    <a:folHlink>
      <a:srgbClr val="CCCCFF"/>
    </a:folHlink>
  </a:clrScheme>
</a:themeOverride>
</file>

<file path=ppt/theme/themeOverride2.xml><?xml version="1.0" encoding="utf-8"?>
<a:themeOverride xmlns:a="http://schemas.openxmlformats.org/drawingml/2006/main">
  <a:clrScheme name="Slit 6">
    <a:dk1>
      <a:srgbClr val="0000AC"/>
    </a:dk1>
    <a:lt1>
      <a:srgbClr val="FFFFFF"/>
    </a:lt1>
    <a:dk2>
      <a:srgbClr val="000086"/>
    </a:dk2>
    <a:lt2>
      <a:srgbClr val="CCFFFF"/>
    </a:lt2>
    <a:accent1>
      <a:srgbClr val="0099FF"/>
    </a:accent1>
    <a:accent2>
      <a:srgbClr val="00B000"/>
    </a:accent2>
    <a:accent3>
      <a:srgbClr val="AAAAC3"/>
    </a:accent3>
    <a:accent4>
      <a:srgbClr val="DADADA"/>
    </a:accent4>
    <a:accent5>
      <a:srgbClr val="AACAFF"/>
    </a:accent5>
    <a:accent6>
      <a:srgbClr val="009F00"/>
    </a:accent6>
    <a:hlink>
      <a:srgbClr val="FFE701"/>
    </a:hlink>
    <a:folHlink>
      <a:srgbClr val="FF9900"/>
    </a:folHlink>
  </a:clrScheme>
</a:themeOverride>
</file>

<file path=ppt/theme/themeOverride20.xml><?xml version="1.0" encoding="utf-8"?>
<a:themeOverride xmlns:a="http://schemas.openxmlformats.org/drawingml/2006/main">
  <a:clrScheme name="Slit 1">
    <a:dk1>
      <a:srgbClr val="8C0000"/>
    </a:dk1>
    <a:lt1>
      <a:srgbClr val="FFFFFF"/>
    </a:lt1>
    <a:dk2>
      <a:srgbClr val="720000"/>
    </a:dk2>
    <a:lt2>
      <a:srgbClr val="FFFFCC"/>
    </a:lt2>
    <a:accent1>
      <a:srgbClr val="FF3300"/>
    </a:accent1>
    <a:accent2>
      <a:srgbClr val="BE7960"/>
    </a:accent2>
    <a:accent3>
      <a:srgbClr val="BCAAAA"/>
    </a:accent3>
    <a:accent4>
      <a:srgbClr val="DADADA"/>
    </a:accent4>
    <a:accent5>
      <a:srgbClr val="FFADAA"/>
    </a:accent5>
    <a:accent6>
      <a:srgbClr val="AC6D56"/>
    </a:accent6>
    <a:hlink>
      <a:srgbClr val="FFCC66"/>
    </a:hlink>
    <a:folHlink>
      <a:srgbClr val="FF9900"/>
    </a:folHlink>
  </a:clrScheme>
</a:themeOverride>
</file>

<file path=ppt/theme/themeOverride21.xml><?xml version="1.0" encoding="utf-8"?>
<a:themeOverride xmlns:a="http://schemas.openxmlformats.org/drawingml/2006/main">
  <a:clrScheme name="Slit 1">
    <a:dk1>
      <a:srgbClr val="8C0000"/>
    </a:dk1>
    <a:lt1>
      <a:srgbClr val="FFFFFF"/>
    </a:lt1>
    <a:dk2>
      <a:srgbClr val="720000"/>
    </a:dk2>
    <a:lt2>
      <a:srgbClr val="FFFFCC"/>
    </a:lt2>
    <a:accent1>
      <a:srgbClr val="FF3300"/>
    </a:accent1>
    <a:accent2>
      <a:srgbClr val="BE7960"/>
    </a:accent2>
    <a:accent3>
      <a:srgbClr val="BCAAAA"/>
    </a:accent3>
    <a:accent4>
      <a:srgbClr val="DADADA"/>
    </a:accent4>
    <a:accent5>
      <a:srgbClr val="FFADAA"/>
    </a:accent5>
    <a:accent6>
      <a:srgbClr val="AC6D56"/>
    </a:accent6>
    <a:hlink>
      <a:srgbClr val="FFCC66"/>
    </a:hlink>
    <a:folHlink>
      <a:srgbClr val="FF9900"/>
    </a:folHlink>
  </a:clrScheme>
</a:themeOverride>
</file>

<file path=ppt/theme/themeOverride22.xml><?xml version="1.0" encoding="utf-8"?>
<a:themeOverride xmlns:a="http://schemas.openxmlformats.org/drawingml/2006/main">
  <a:clrScheme name="Slit 1">
    <a:dk1>
      <a:srgbClr val="8C0000"/>
    </a:dk1>
    <a:lt1>
      <a:srgbClr val="FFFFFF"/>
    </a:lt1>
    <a:dk2>
      <a:srgbClr val="720000"/>
    </a:dk2>
    <a:lt2>
      <a:srgbClr val="FFFFCC"/>
    </a:lt2>
    <a:accent1>
      <a:srgbClr val="FF3300"/>
    </a:accent1>
    <a:accent2>
      <a:srgbClr val="BE7960"/>
    </a:accent2>
    <a:accent3>
      <a:srgbClr val="BCAAAA"/>
    </a:accent3>
    <a:accent4>
      <a:srgbClr val="DADADA"/>
    </a:accent4>
    <a:accent5>
      <a:srgbClr val="FFADAA"/>
    </a:accent5>
    <a:accent6>
      <a:srgbClr val="AC6D56"/>
    </a:accent6>
    <a:hlink>
      <a:srgbClr val="FFCC66"/>
    </a:hlink>
    <a:folHlink>
      <a:srgbClr val="FF9900"/>
    </a:folHlink>
  </a:clrScheme>
</a:themeOverride>
</file>

<file path=ppt/theme/themeOverride23.xml><?xml version="1.0" encoding="utf-8"?>
<a:themeOverride xmlns:a="http://schemas.openxmlformats.org/drawingml/2006/main">
  <a:clrScheme name="Slit 1">
    <a:dk1>
      <a:srgbClr val="8C0000"/>
    </a:dk1>
    <a:lt1>
      <a:srgbClr val="FFFFFF"/>
    </a:lt1>
    <a:dk2>
      <a:srgbClr val="720000"/>
    </a:dk2>
    <a:lt2>
      <a:srgbClr val="FFFFCC"/>
    </a:lt2>
    <a:accent1>
      <a:srgbClr val="FF3300"/>
    </a:accent1>
    <a:accent2>
      <a:srgbClr val="BE7960"/>
    </a:accent2>
    <a:accent3>
      <a:srgbClr val="BCAAAA"/>
    </a:accent3>
    <a:accent4>
      <a:srgbClr val="DADADA"/>
    </a:accent4>
    <a:accent5>
      <a:srgbClr val="FFADAA"/>
    </a:accent5>
    <a:accent6>
      <a:srgbClr val="AC6D56"/>
    </a:accent6>
    <a:hlink>
      <a:srgbClr val="FFCC66"/>
    </a:hlink>
    <a:folHlink>
      <a:srgbClr val="FF9900"/>
    </a:folHlink>
  </a:clrScheme>
</a:themeOverride>
</file>

<file path=ppt/theme/themeOverride3.xml><?xml version="1.0" encoding="utf-8"?>
<a:themeOverride xmlns:a="http://schemas.openxmlformats.org/drawingml/2006/main">
  <a:clrScheme name="Slit 6">
    <a:dk1>
      <a:srgbClr val="0000AC"/>
    </a:dk1>
    <a:lt1>
      <a:srgbClr val="FFFFFF"/>
    </a:lt1>
    <a:dk2>
      <a:srgbClr val="000086"/>
    </a:dk2>
    <a:lt2>
      <a:srgbClr val="CCFFFF"/>
    </a:lt2>
    <a:accent1>
      <a:srgbClr val="0099FF"/>
    </a:accent1>
    <a:accent2>
      <a:srgbClr val="00B000"/>
    </a:accent2>
    <a:accent3>
      <a:srgbClr val="AAAAC3"/>
    </a:accent3>
    <a:accent4>
      <a:srgbClr val="DADADA"/>
    </a:accent4>
    <a:accent5>
      <a:srgbClr val="AACAFF"/>
    </a:accent5>
    <a:accent6>
      <a:srgbClr val="009F00"/>
    </a:accent6>
    <a:hlink>
      <a:srgbClr val="FFE701"/>
    </a:hlink>
    <a:folHlink>
      <a:srgbClr val="FF9900"/>
    </a:folHlink>
  </a:clrScheme>
</a:themeOverride>
</file>

<file path=ppt/theme/themeOverride4.xml><?xml version="1.0" encoding="utf-8"?>
<a:themeOverride xmlns:a="http://schemas.openxmlformats.org/drawingml/2006/main">
  <a:clrScheme name="Slit 6">
    <a:dk1>
      <a:srgbClr val="0000AC"/>
    </a:dk1>
    <a:lt1>
      <a:srgbClr val="FFFFFF"/>
    </a:lt1>
    <a:dk2>
      <a:srgbClr val="000086"/>
    </a:dk2>
    <a:lt2>
      <a:srgbClr val="CCFFFF"/>
    </a:lt2>
    <a:accent1>
      <a:srgbClr val="0099FF"/>
    </a:accent1>
    <a:accent2>
      <a:srgbClr val="00B000"/>
    </a:accent2>
    <a:accent3>
      <a:srgbClr val="AAAAC3"/>
    </a:accent3>
    <a:accent4>
      <a:srgbClr val="DADADA"/>
    </a:accent4>
    <a:accent5>
      <a:srgbClr val="AACAFF"/>
    </a:accent5>
    <a:accent6>
      <a:srgbClr val="009F00"/>
    </a:accent6>
    <a:hlink>
      <a:srgbClr val="FFE701"/>
    </a:hlink>
    <a:folHlink>
      <a:srgbClr val="FF9900"/>
    </a:folHlink>
  </a:clrScheme>
</a:themeOverride>
</file>

<file path=ppt/theme/themeOverride5.xml><?xml version="1.0" encoding="utf-8"?>
<a:themeOverride xmlns:a="http://schemas.openxmlformats.org/drawingml/2006/main">
  <a:clrScheme name="Slit 6">
    <a:dk1>
      <a:srgbClr val="0000AC"/>
    </a:dk1>
    <a:lt1>
      <a:srgbClr val="FFFFFF"/>
    </a:lt1>
    <a:dk2>
      <a:srgbClr val="000086"/>
    </a:dk2>
    <a:lt2>
      <a:srgbClr val="CCFFFF"/>
    </a:lt2>
    <a:accent1>
      <a:srgbClr val="0099FF"/>
    </a:accent1>
    <a:accent2>
      <a:srgbClr val="00B000"/>
    </a:accent2>
    <a:accent3>
      <a:srgbClr val="AAAAC3"/>
    </a:accent3>
    <a:accent4>
      <a:srgbClr val="DADADA"/>
    </a:accent4>
    <a:accent5>
      <a:srgbClr val="AACAFF"/>
    </a:accent5>
    <a:accent6>
      <a:srgbClr val="009F00"/>
    </a:accent6>
    <a:hlink>
      <a:srgbClr val="FFE701"/>
    </a:hlink>
    <a:folHlink>
      <a:srgbClr val="FF9900"/>
    </a:folHlink>
  </a:clrScheme>
</a:themeOverride>
</file>

<file path=ppt/theme/themeOverride6.xml><?xml version="1.0" encoding="utf-8"?>
<a:themeOverride xmlns:a="http://schemas.openxmlformats.org/drawingml/2006/main">
  <a:clrScheme name="Slit 5">
    <a:dk1>
      <a:srgbClr val="008885"/>
    </a:dk1>
    <a:lt1>
      <a:srgbClr val="FFFFFF"/>
    </a:lt1>
    <a:dk2>
      <a:srgbClr val="007572"/>
    </a:dk2>
    <a:lt2>
      <a:srgbClr val="FFFF99"/>
    </a:lt2>
    <a:accent1>
      <a:srgbClr val="33CCCC"/>
    </a:accent1>
    <a:accent2>
      <a:srgbClr val="6D6FC7"/>
    </a:accent2>
    <a:accent3>
      <a:srgbClr val="AABDBC"/>
    </a:accent3>
    <a:accent4>
      <a:srgbClr val="DADADA"/>
    </a:accent4>
    <a:accent5>
      <a:srgbClr val="ADE2E2"/>
    </a:accent5>
    <a:accent6>
      <a:srgbClr val="6264B4"/>
    </a:accent6>
    <a:hlink>
      <a:srgbClr val="FFFFCC"/>
    </a:hlink>
    <a:folHlink>
      <a:srgbClr val="00FF00"/>
    </a:folHlink>
  </a:clrScheme>
</a:themeOverride>
</file>

<file path=ppt/theme/themeOverride7.xml><?xml version="1.0" encoding="utf-8"?>
<a:themeOverride xmlns:a="http://schemas.openxmlformats.org/drawingml/2006/main">
  <a:clrScheme name="Slit 5">
    <a:dk1>
      <a:srgbClr val="008885"/>
    </a:dk1>
    <a:lt1>
      <a:srgbClr val="FFFFFF"/>
    </a:lt1>
    <a:dk2>
      <a:srgbClr val="007572"/>
    </a:dk2>
    <a:lt2>
      <a:srgbClr val="FFFF99"/>
    </a:lt2>
    <a:accent1>
      <a:srgbClr val="33CCCC"/>
    </a:accent1>
    <a:accent2>
      <a:srgbClr val="6D6FC7"/>
    </a:accent2>
    <a:accent3>
      <a:srgbClr val="AABDBC"/>
    </a:accent3>
    <a:accent4>
      <a:srgbClr val="DADADA"/>
    </a:accent4>
    <a:accent5>
      <a:srgbClr val="ADE2E2"/>
    </a:accent5>
    <a:accent6>
      <a:srgbClr val="6264B4"/>
    </a:accent6>
    <a:hlink>
      <a:srgbClr val="FFFFCC"/>
    </a:hlink>
    <a:folHlink>
      <a:srgbClr val="00FF00"/>
    </a:folHlink>
  </a:clrScheme>
</a:themeOverride>
</file>

<file path=ppt/theme/themeOverride8.xml><?xml version="1.0" encoding="utf-8"?>
<a:themeOverride xmlns:a="http://schemas.openxmlformats.org/drawingml/2006/main">
  <a:clrScheme name="Slit 5">
    <a:dk1>
      <a:srgbClr val="008885"/>
    </a:dk1>
    <a:lt1>
      <a:srgbClr val="FFFFFF"/>
    </a:lt1>
    <a:dk2>
      <a:srgbClr val="007572"/>
    </a:dk2>
    <a:lt2>
      <a:srgbClr val="FFFF99"/>
    </a:lt2>
    <a:accent1>
      <a:srgbClr val="33CCCC"/>
    </a:accent1>
    <a:accent2>
      <a:srgbClr val="6D6FC7"/>
    </a:accent2>
    <a:accent3>
      <a:srgbClr val="AABDBC"/>
    </a:accent3>
    <a:accent4>
      <a:srgbClr val="DADADA"/>
    </a:accent4>
    <a:accent5>
      <a:srgbClr val="ADE2E2"/>
    </a:accent5>
    <a:accent6>
      <a:srgbClr val="6264B4"/>
    </a:accent6>
    <a:hlink>
      <a:srgbClr val="FFFFCC"/>
    </a:hlink>
    <a:folHlink>
      <a:srgbClr val="00FF00"/>
    </a:folHlink>
  </a:clrScheme>
</a:themeOverride>
</file>

<file path=ppt/theme/themeOverride9.xml><?xml version="1.0" encoding="utf-8"?>
<a:themeOverride xmlns:a="http://schemas.openxmlformats.org/drawingml/2006/main">
  <a:clrScheme name="Slit 5">
    <a:dk1>
      <a:srgbClr val="008885"/>
    </a:dk1>
    <a:lt1>
      <a:srgbClr val="FFFFFF"/>
    </a:lt1>
    <a:dk2>
      <a:srgbClr val="007572"/>
    </a:dk2>
    <a:lt2>
      <a:srgbClr val="FFFF99"/>
    </a:lt2>
    <a:accent1>
      <a:srgbClr val="33CCCC"/>
    </a:accent1>
    <a:accent2>
      <a:srgbClr val="6D6FC7"/>
    </a:accent2>
    <a:accent3>
      <a:srgbClr val="AABDBC"/>
    </a:accent3>
    <a:accent4>
      <a:srgbClr val="DADADA"/>
    </a:accent4>
    <a:accent5>
      <a:srgbClr val="ADE2E2"/>
    </a:accent5>
    <a:accent6>
      <a:srgbClr val="6264B4"/>
    </a:accent6>
    <a:hlink>
      <a:srgbClr val="FFFFCC"/>
    </a:hlink>
    <a:folHlink>
      <a:srgbClr val="00FF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lit</Template>
  <TotalTime>741</TotalTime>
  <Words>496</Words>
  <Application>Microsoft Office PowerPoint</Application>
  <PresentationFormat>On-screen Show (4:3)</PresentationFormat>
  <Paragraphs>14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Slit</vt:lpstr>
      <vt:lpstr>Equation</vt:lpstr>
      <vt:lpstr>Jeopardy</vt:lpstr>
      <vt:lpstr>1 - $100</vt:lpstr>
      <vt:lpstr>1 - $200</vt:lpstr>
      <vt:lpstr>1 - $300</vt:lpstr>
      <vt:lpstr>1 - $400</vt:lpstr>
      <vt:lpstr>1 - $500</vt:lpstr>
      <vt:lpstr>2 - $100</vt:lpstr>
      <vt:lpstr>2 - $200</vt:lpstr>
      <vt:lpstr>2 - $300</vt:lpstr>
      <vt:lpstr>2 - $400</vt:lpstr>
      <vt:lpstr>2 - $500</vt:lpstr>
      <vt:lpstr>3 - $100</vt:lpstr>
      <vt:lpstr>3 - $200</vt:lpstr>
      <vt:lpstr>3 - $300</vt:lpstr>
      <vt:lpstr>3 - $400</vt:lpstr>
      <vt:lpstr>3 - $500</vt:lpstr>
      <vt:lpstr>4 - $100</vt:lpstr>
      <vt:lpstr>4 - $200</vt:lpstr>
      <vt:lpstr>4 - $300</vt:lpstr>
      <vt:lpstr>4 - $400</vt:lpstr>
      <vt:lpstr>5 - $100</vt:lpstr>
      <vt:lpstr>5 - $200</vt:lpstr>
      <vt:lpstr>5 - $300</vt:lpstr>
      <vt:lpstr>5 - $400</vt:lpstr>
    </vt:vector>
  </TitlesOfParts>
  <Company>Adams 12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Jeopardy</dc:title>
  <dc:creator>Janet Walter</dc:creator>
  <cp:lastModifiedBy>pv</cp:lastModifiedBy>
  <cp:revision>40</cp:revision>
  <cp:lastPrinted>2013-12-16T22:01:42Z</cp:lastPrinted>
  <dcterms:created xsi:type="dcterms:W3CDTF">2003-06-20T20:17:15Z</dcterms:created>
  <dcterms:modified xsi:type="dcterms:W3CDTF">2018-01-23T15:47:55Z</dcterms:modified>
</cp:coreProperties>
</file>